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85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7"/>
        <w:gridCol w:w="6508"/>
      </w:tblGrid>
      <w:tr w:rsidR="00DC4DE9" w:rsidTr="009209AF">
        <w:trPr>
          <w:trHeight w:val="1159"/>
        </w:trPr>
        <w:tc>
          <w:tcPr>
            <w:tcW w:w="4874" w:type="dxa"/>
            <w:hideMark/>
          </w:tcPr>
          <w:p w:rsidR="00DC4DE9" w:rsidRDefault="00DC4DE9" w:rsidP="009209AF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DC4DE9" w:rsidRDefault="00DC4DE9" w:rsidP="009209AF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DC4DE9" w:rsidRDefault="00DC4DE9" w:rsidP="009209AF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0325256" wp14:editId="458D7C11">
                      <wp:simplePos x="0" y="0"/>
                      <wp:positionH relativeFrom="column">
                        <wp:posOffset>794385</wp:posOffset>
                      </wp:positionH>
                      <wp:positionV relativeFrom="paragraph">
                        <wp:posOffset>227330</wp:posOffset>
                      </wp:positionV>
                      <wp:extent cx="1457325" cy="0"/>
                      <wp:effectExtent l="13335" t="8255" r="5715" b="1079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BD649E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2.55pt;margin-top:17.9pt;width:114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TRƯỜNG THCS,THPT NAM VIỆT</w:t>
            </w:r>
          </w:p>
        </w:tc>
        <w:tc>
          <w:tcPr>
            <w:tcW w:w="6504" w:type="dxa"/>
          </w:tcPr>
          <w:p w:rsidR="00DC4DE9" w:rsidRDefault="00DC4DE9" w:rsidP="009209AF">
            <w:pPr>
              <w:spacing w:line="276" w:lineRule="auto"/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DC4DE9" w:rsidRDefault="00DC4DE9" w:rsidP="009209AF">
            <w:pPr>
              <w:spacing w:line="276" w:lineRule="auto"/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DC4DE9" w:rsidRDefault="00DC4DE9" w:rsidP="009209AF">
            <w:pPr>
              <w:spacing w:line="276" w:lineRule="auto"/>
              <w:ind w:left="-108" w:firstLine="108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 KIỂM TRA HKII NĂM HỌC 2015-2016</w:t>
            </w:r>
          </w:p>
          <w:p w:rsidR="00DC4DE9" w:rsidRDefault="00DC4DE9" w:rsidP="009209AF">
            <w:pPr>
              <w:spacing w:line="276" w:lineRule="auto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                        MÔN VẬT LÝ;  LỚP 11</w:t>
            </w:r>
          </w:p>
          <w:p w:rsidR="00DC4DE9" w:rsidRDefault="00DC4DE9" w:rsidP="009209AF">
            <w:pPr>
              <w:spacing w:line="276" w:lineRule="auto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DC4DE9" w:rsidRDefault="00DC4DE9" w:rsidP="009209AF">
            <w:pPr>
              <w:spacing w:line="276" w:lineRule="auto"/>
              <w:rPr>
                <w:b/>
                <w:bCs/>
                <w:sz w:val="26"/>
                <w:szCs w:val="26"/>
                <w:u w:val="single"/>
              </w:rPr>
            </w:pPr>
            <w:r>
              <w:rPr>
                <w:b/>
                <w:bCs/>
                <w:sz w:val="26"/>
                <w:szCs w:val="26"/>
                <w:u w:val="single"/>
              </w:rPr>
              <w:t>ĐỀ 2</w:t>
            </w:r>
          </w:p>
        </w:tc>
      </w:tr>
    </w:tbl>
    <w:p w:rsidR="008B44C5" w:rsidRDefault="00DC4DE9" w:rsidP="008B44C5">
      <w:pPr>
        <w:ind w:left="284"/>
      </w:pPr>
      <w:r>
        <w:rPr>
          <w:b/>
        </w:rPr>
        <w:t>Câu 1:</w:t>
      </w:r>
      <w:r w:rsidR="008B44C5">
        <w:rPr>
          <w:b/>
        </w:rPr>
        <w:t xml:space="preserve"> </w:t>
      </w:r>
      <w:r w:rsidR="008B44C5">
        <w:t>Hiện tượng khúc xạ ánh sáng là hiện tượng lệch phương của tia sáng khi truyền xiên góc qua mặt phân cách giữa hai môi trường trong suốt khác nhau.</w:t>
      </w:r>
    </w:p>
    <w:p w:rsidR="008B44C5" w:rsidRDefault="008B44C5" w:rsidP="008B44C5">
      <w:pPr>
        <w:ind w:left="284"/>
      </w:pPr>
      <w:r>
        <w:t>Định luật: Tia khúc xạ nằm trong mặt phảng tới và ở bên kia pháp tuyến so với tia tới.</w:t>
      </w:r>
    </w:p>
    <w:p w:rsidR="00DC4DE9" w:rsidRPr="008B44C5" w:rsidRDefault="008B44C5" w:rsidP="00DC4DE9">
      <w:pPr>
        <w:ind w:left="284"/>
      </w:pPr>
      <w:r>
        <w:t>Với hai môi trường trong suốt nhất định, tỉ số giữa sin góc tới và sin góc khúc xạ là không đổi.</w:t>
      </w:r>
    </w:p>
    <w:p w:rsidR="00DC4DE9" w:rsidRDefault="00DC4DE9" w:rsidP="00DC4DE9">
      <w:pPr>
        <w:ind w:left="284"/>
        <w:rPr>
          <w:b/>
        </w:rPr>
      </w:pPr>
      <w:r>
        <w:rPr>
          <w:b/>
        </w:rPr>
        <w:t>Áp dụng:</w:t>
      </w:r>
    </w:p>
    <w:p w:rsidR="00DC4DE9" w:rsidRDefault="00DC4DE9" w:rsidP="00DC4DE9">
      <w:pPr>
        <w:ind w:left="284"/>
      </w:pPr>
      <w:r>
        <w:rPr>
          <w:b/>
        </w:rPr>
        <w:t xml:space="preserve">               </w:t>
      </w:r>
      <w:r w:rsidRPr="00DC4DE9">
        <w:rPr>
          <w:b/>
          <w:position w:val="-30"/>
        </w:rPr>
        <w:object w:dxaOrig="2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36pt" o:ole="">
            <v:imagedata r:id="rId4" o:title=""/>
          </v:shape>
          <o:OLEObject Type="Embed" ProgID="Equation.DSMT4" ShapeID="_x0000_i1025" DrawAspect="Content" ObjectID="_1522995049" r:id="rId5"/>
        </w:object>
      </w:r>
      <w:r>
        <w:rPr>
          <w:b/>
        </w:rPr>
        <w:t xml:space="preserve"> </w:t>
      </w:r>
    </w:p>
    <w:p w:rsidR="00DC4DE9" w:rsidRDefault="00DC4DE9" w:rsidP="00DC4DE9">
      <w:pPr>
        <w:ind w:left="284"/>
      </w:pPr>
      <w:r>
        <w:rPr>
          <w:b/>
        </w:rPr>
        <w:t>Câu 2:</w:t>
      </w:r>
      <w:r w:rsidR="008B44C5">
        <w:rPr>
          <w:b/>
        </w:rPr>
        <w:t xml:space="preserve"> </w:t>
      </w:r>
      <w:r w:rsidR="008B44C5">
        <w:t>Lăng kính là một khối chất trong suốt, đồng nhất thường có dạnh lăng trụ tam giác.</w:t>
      </w:r>
    </w:p>
    <w:p w:rsidR="008B44C5" w:rsidRPr="008B44C5" w:rsidRDefault="008B44C5" w:rsidP="00DC4DE9">
      <w:pPr>
        <w:ind w:left="284"/>
      </w:pPr>
      <w:r>
        <w:t>Đặc trưng: góc chiết quang A và chiết suất n.</w:t>
      </w:r>
      <w:bookmarkStart w:id="0" w:name="_GoBack"/>
      <w:bookmarkEnd w:id="0"/>
    </w:p>
    <w:p w:rsidR="00DC4DE9" w:rsidRDefault="00DC4DE9" w:rsidP="00DC4DE9">
      <w:pPr>
        <w:ind w:left="284"/>
      </w:pPr>
      <w:r>
        <w:rPr>
          <w:b/>
        </w:rPr>
        <w:t xml:space="preserve">Câu 3: </w:t>
      </w:r>
    </w:p>
    <w:p w:rsidR="00DC4DE9" w:rsidRDefault="00DC4DE9" w:rsidP="00DC4DE9">
      <w:pPr>
        <w:rPr>
          <w:b/>
        </w:rPr>
      </w:pPr>
      <w:r>
        <w:rPr>
          <w:b/>
        </w:rPr>
        <w:t xml:space="preserve">    </w:t>
      </w:r>
      <w:r>
        <w:t xml:space="preserve">a) </w:t>
      </w:r>
      <w:r w:rsidRPr="00DC4DE9">
        <w:rPr>
          <w:b/>
          <w:position w:val="-14"/>
        </w:rPr>
        <w:object w:dxaOrig="3620" w:dyaOrig="400">
          <v:shape id="_x0000_i1026" type="#_x0000_t75" style="width:180.75pt;height:20.25pt" o:ole="">
            <v:imagedata r:id="rId6" o:title=""/>
          </v:shape>
          <o:OLEObject Type="Embed" ProgID="Equation.DSMT4" ShapeID="_x0000_i1026" DrawAspect="Content" ObjectID="_1522995050" r:id="rId7"/>
        </w:object>
      </w:r>
    </w:p>
    <w:p w:rsidR="00DC4DE9" w:rsidRDefault="00DC4DE9" w:rsidP="00DC4DE9">
      <w:r>
        <w:t xml:space="preserve">    b) </w:t>
      </w:r>
      <w:r w:rsidRPr="00DC4DE9">
        <w:rPr>
          <w:position w:val="-32"/>
        </w:rPr>
        <w:object w:dxaOrig="2920" w:dyaOrig="760">
          <v:shape id="_x0000_i1027" type="#_x0000_t75" style="width:146.25pt;height:38.25pt" o:ole="">
            <v:imagedata r:id="rId8" o:title=""/>
          </v:shape>
          <o:OLEObject Type="Embed" ProgID="Equation.DSMT4" ShapeID="_x0000_i1027" DrawAspect="Content" ObjectID="_1522995051" r:id="rId9"/>
        </w:object>
      </w:r>
    </w:p>
    <w:p w:rsidR="00DC4DE9" w:rsidRDefault="00DC4DE9" w:rsidP="00DC4DE9">
      <w:pPr>
        <w:rPr>
          <w:b/>
        </w:rPr>
      </w:pPr>
      <w:r>
        <w:rPr>
          <w:b/>
        </w:rPr>
        <w:t xml:space="preserve">     Câu 4: </w:t>
      </w:r>
    </w:p>
    <w:p w:rsidR="00DC4DE9" w:rsidRDefault="00DC4DE9" w:rsidP="00DC4DE9">
      <w:pPr>
        <w:rPr>
          <w:b/>
        </w:rPr>
      </w:pPr>
      <w:r>
        <w:rPr>
          <w:b/>
        </w:rPr>
        <w:t xml:space="preserve">    </w:t>
      </w:r>
      <w:r w:rsidRPr="004B0994">
        <w:t>a)</w:t>
      </w:r>
      <w:r>
        <w:rPr>
          <w:b/>
        </w:rPr>
        <w:t xml:space="preserve">    </w:t>
      </w:r>
    </w:p>
    <w:p w:rsidR="00DC4DE9" w:rsidRDefault="00DC4DE9" w:rsidP="00DC4DE9">
      <w:r>
        <w:rPr>
          <w:b/>
        </w:rPr>
        <w:t xml:space="preserve">            </w:t>
      </w:r>
      <w:r w:rsidRPr="004B0994">
        <w:rPr>
          <w:b/>
          <w:position w:val="-58"/>
        </w:rPr>
        <w:object w:dxaOrig="2299" w:dyaOrig="1280">
          <v:shape id="_x0000_i1028" type="#_x0000_t75" style="width:114.75pt;height:63.75pt" o:ole="">
            <v:imagedata r:id="rId10" o:title=""/>
          </v:shape>
          <o:OLEObject Type="Embed" ProgID="Equation.DSMT4" ShapeID="_x0000_i1028" DrawAspect="Content" ObjectID="_1522995052" r:id="rId11"/>
        </w:object>
      </w:r>
      <w:r>
        <w:rPr>
          <w:b/>
        </w:rPr>
        <w:t xml:space="preserve"> </w:t>
      </w:r>
      <w:r>
        <w:t>=&gt; ảnh thật, ngược chiều và bằng 3 lần vật.</w:t>
      </w:r>
    </w:p>
    <w:p w:rsidR="00DC4DE9" w:rsidRDefault="00DC4DE9" w:rsidP="00DC4DE9">
      <w:r>
        <w:t xml:space="preserve">             Vẽ hình.</w:t>
      </w:r>
    </w:p>
    <w:p w:rsidR="00DC4DE9" w:rsidRDefault="00DC4DE9" w:rsidP="00DC4DE9">
      <w:r>
        <w:t xml:space="preserve">    b)</w:t>
      </w:r>
    </w:p>
    <w:p w:rsidR="00DC4DE9" w:rsidRPr="004B0994" w:rsidRDefault="00DC4DE9" w:rsidP="00DC4DE9">
      <w:r>
        <w:t xml:space="preserve">           </w:t>
      </w:r>
      <w:r w:rsidRPr="00DC4DE9">
        <w:rPr>
          <w:position w:val="-42"/>
        </w:rPr>
        <w:object w:dxaOrig="2540" w:dyaOrig="960">
          <v:shape id="_x0000_i1029" type="#_x0000_t75" style="width:126.75pt;height:48pt" o:ole="">
            <v:imagedata r:id="rId12" o:title=""/>
          </v:shape>
          <o:OLEObject Type="Embed" ProgID="Equation.DSMT4" ShapeID="_x0000_i1029" DrawAspect="Content" ObjectID="_1522995053" r:id="rId13"/>
        </w:object>
      </w:r>
      <w:r>
        <w:t xml:space="preserve"> </w:t>
      </w:r>
      <w:r w:rsidR="004A32B5">
        <w:t>=&gt; phải di chuyển vật lại gần thấu kính một đoạn 20cm.</w:t>
      </w:r>
    </w:p>
    <w:p w:rsidR="00DC4DE9" w:rsidRDefault="00DC4DE9" w:rsidP="00DC4DE9">
      <w:pPr>
        <w:rPr>
          <w:b/>
        </w:rPr>
      </w:pPr>
    </w:p>
    <w:p w:rsidR="00DC4DE9" w:rsidRDefault="00DC4DE9" w:rsidP="00DC4DE9">
      <w:pPr>
        <w:rPr>
          <w:b/>
        </w:rPr>
      </w:pPr>
    </w:p>
    <w:p w:rsidR="00DC4DE9" w:rsidRDefault="00DC4DE9" w:rsidP="00DC4DE9">
      <w:pPr>
        <w:rPr>
          <w:b/>
        </w:rPr>
      </w:pPr>
    </w:p>
    <w:p w:rsidR="00DC4DE9" w:rsidRDefault="00DC4DE9" w:rsidP="00DC4DE9"/>
    <w:p w:rsidR="00DC4DE9" w:rsidRDefault="00DC4DE9" w:rsidP="00DC4DE9">
      <w:pPr>
        <w:jc w:val="center"/>
        <w:rPr>
          <w:b/>
        </w:rPr>
      </w:pPr>
      <w:r>
        <w:rPr>
          <w:b/>
        </w:rPr>
        <w:t>………….. Hết …………</w:t>
      </w:r>
    </w:p>
    <w:p w:rsidR="00DC4DE9" w:rsidRDefault="00DC4DE9" w:rsidP="00DC4DE9">
      <w:pPr>
        <w:rPr>
          <w:b/>
        </w:rPr>
      </w:pPr>
    </w:p>
    <w:p w:rsidR="00DC4DE9" w:rsidRDefault="00DC4DE9" w:rsidP="00DC4DE9"/>
    <w:p w:rsidR="008754FB" w:rsidRDefault="008754FB"/>
    <w:sectPr w:rsidR="008754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DE9"/>
    <w:rsid w:val="002F7960"/>
    <w:rsid w:val="004A32B5"/>
    <w:rsid w:val="008754FB"/>
    <w:rsid w:val="008B44C5"/>
    <w:rsid w:val="00DC4D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E948F22-C3E4-42D7-B05B-BCB1125832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4D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54</Words>
  <Characters>88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3</cp:revision>
  <dcterms:created xsi:type="dcterms:W3CDTF">2016-04-22T08:03:00Z</dcterms:created>
  <dcterms:modified xsi:type="dcterms:W3CDTF">2016-04-24T02:24:00Z</dcterms:modified>
</cp:coreProperties>
</file>